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05BE" w:rsidRDefault="008305BE" w:rsidP="008305BE">
      <w:pPr>
        <w:pStyle w:val="4"/>
        <w:spacing w:after="120"/>
        <w:rPr>
          <w:b/>
          <w:sz w:val="28"/>
          <w:szCs w:val="26"/>
          <w:lang w:val="en-US"/>
        </w:rPr>
      </w:pPr>
      <w:r w:rsidRPr="0056653E">
        <w:rPr>
          <w:b/>
          <w:sz w:val="28"/>
          <w:szCs w:val="26"/>
          <w:lang w:val="en-US"/>
        </w:rPr>
        <w:t xml:space="preserve">Task </w:t>
      </w:r>
      <w:r w:rsidR="001963EC">
        <w:rPr>
          <w:b/>
          <w:sz w:val="28"/>
          <w:szCs w:val="26"/>
          <w:lang w:val="en-US"/>
        </w:rPr>
        <w:t>6</w:t>
      </w:r>
      <w:r w:rsidRPr="0056653E">
        <w:rPr>
          <w:b/>
          <w:sz w:val="28"/>
          <w:szCs w:val="26"/>
          <w:lang w:val="en-US"/>
        </w:rPr>
        <w:t xml:space="preserve">. </w:t>
      </w:r>
      <w:r w:rsidR="001963EC">
        <w:rPr>
          <w:b/>
          <w:sz w:val="28"/>
          <w:szCs w:val="26"/>
          <w:lang w:val="en-US"/>
        </w:rPr>
        <w:t>Niche</w:t>
      </w:r>
      <w:r w:rsidR="00A12347">
        <w:rPr>
          <w:b/>
          <w:sz w:val="28"/>
          <w:szCs w:val="26"/>
          <w:lang w:val="en-US"/>
        </w:rPr>
        <w:t xml:space="preserve"> model</w:t>
      </w:r>
    </w:p>
    <w:p w:rsidR="00B34290" w:rsidRDefault="00B34290" w:rsidP="008305BE">
      <w:pPr>
        <w:spacing w:after="0"/>
        <w:rPr>
          <w:rFonts w:ascii="Times New Roman" w:hAnsi="Times New Roman" w:cs="Times New Roman"/>
          <w:sz w:val="24"/>
          <w:lang w:val="en-US"/>
        </w:rPr>
      </w:pPr>
    </w:p>
    <w:p w:rsidR="00EF0DF1" w:rsidRDefault="00EF0DF1" w:rsidP="00EF0DF1">
      <w:pPr>
        <w:spacing w:after="0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Consider the </w:t>
      </w:r>
      <w:r w:rsidR="001963EC">
        <w:rPr>
          <w:rFonts w:ascii="Times New Roman" w:hAnsi="Times New Roman" w:cs="Times New Roman"/>
          <w:sz w:val="24"/>
          <w:lang w:val="en-US"/>
        </w:rPr>
        <w:t>niche</w:t>
      </w:r>
      <w:r>
        <w:rPr>
          <w:rFonts w:ascii="Times New Roman" w:hAnsi="Times New Roman" w:cs="Times New Roman"/>
          <w:sz w:val="24"/>
          <w:lang w:val="en-US"/>
        </w:rPr>
        <w:t xml:space="preserve"> model</w:t>
      </w:r>
    </w:p>
    <w:p w:rsidR="00EF0DF1" w:rsidRPr="00EF0DF1" w:rsidRDefault="001963EC" w:rsidP="00EF0DF1">
      <w:pPr>
        <w:spacing w:after="0"/>
        <w:jc w:val="center"/>
        <w:rPr>
          <w:rFonts w:ascii="Times New Roman" w:hAnsi="Times New Roman" w:cs="Times New Roman"/>
          <w:sz w:val="24"/>
          <w:lang w:val="en-US"/>
        </w:rPr>
      </w:pPr>
      <w:r w:rsidRPr="00201E9D">
        <w:rPr>
          <w:position w:val="-36"/>
          <w:sz w:val="24"/>
          <w:szCs w:val="24"/>
        </w:rPr>
        <w:object w:dxaOrig="26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40.5pt" o:ole="" fillcolor="window">
            <v:imagedata r:id="rId6" o:title=""/>
          </v:shape>
          <o:OLEObject Type="Embed" ProgID="Equation.DSMT4" ShapeID="_x0000_i1025" DrawAspect="Content" ObjectID="_1775652273" r:id="rId7"/>
        </w:object>
      </w:r>
      <w:r w:rsidR="00EF0DF1" w:rsidRPr="00EF0DF1">
        <w:rPr>
          <w:i/>
          <w:sz w:val="24"/>
          <w:szCs w:val="24"/>
          <w:lang w:val="en-US"/>
        </w:rPr>
        <w:t xml:space="preserve"> </w:t>
      </w:r>
      <w:proofErr w:type="gramStart"/>
      <w:r w:rsidR="00EF0DF1" w:rsidRPr="00EF0DF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EF0DF1" w:rsidRPr="00EF0DF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EF0DF1" w:rsidRPr="00EF0DF1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="00EF0DF1" w:rsidRPr="00EF0DF1">
        <w:rPr>
          <w:rFonts w:ascii="Times New Roman" w:hAnsi="Times New Roman" w:cs="Times New Roman"/>
          <w:sz w:val="24"/>
          <w:szCs w:val="24"/>
          <w:lang w:val="en-US"/>
        </w:rPr>
        <w:t xml:space="preserve">0) = </w:t>
      </w:r>
      <w:r w:rsidR="00EF0DF1" w:rsidRPr="00EF0DF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EF0DF1" w:rsidRPr="00EF0DF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EF0DF1" w:rsidRPr="00EF0D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</w:t>
      </w:r>
      <w:r w:rsidR="00EF0DF1" w:rsidRPr="00EF0DF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EF0DF1" w:rsidRPr="00EF0DF1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EF0DF1" w:rsidRPr="00EF0DF1">
        <w:rPr>
          <w:rFonts w:ascii="Times New Roman" w:hAnsi="Times New Roman" w:cs="Times New Roman"/>
          <w:i/>
          <w:sz w:val="24"/>
          <w:szCs w:val="24"/>
          <w:lang w:val="en-US"/>
        </w:rPr>
        <w:t>=</w:t>
      </w:r>
      <w:r w:rsidR="00EF0DF1" w:rsidRPr="00EF0DF1">
        <w:rPr>
          <w:rFonts w:ascii="Times New Roman" w:hAnsi="Times New Roman" w:cs="Times New Roman"/>
          <w:sz w:val="24"/>
          <w:szCs w:val="24"/>
          <w:lang w:val="en-US"/>
        </w:rPr>
        <w:t>1,2.</w:t>
      </w:r>
    </w:p>
    <w:p w:rsidR="00B34290" w:rsidRPr="00B34290" w:rsidRDefault="00B34290" w:rsidP="00B34290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34290">
        <w:rPr>
          <w:rFonts w:ascii="Times New Roman" w:hAnsi="Times New Roman" w:cs="Times New Roman"/>
          <w:b/>
          <w:sz w:val="24"/>
          <w:lang w:val="en-US"/>
        </w:rPr>
        <w:t>Question 1</w:t>
      </w:r>
      <w:r>
        <w:rPr>
          <w:rFonts w:ascii="Times New Roman" w:hAnsi="Times New Roman" w:cs="Times New Roman"/>
          <w:sz w:val="24"/>
          <w:lang w:val="en-US"/>
        </w:rPr>
        <w:t xml:space="preserve">. </w:t>
      </w:r>
      <w:r w:rsidR="00EF0DF1">
        <w:rPr>
          <w:rFonts w:ascii="Times New Roman" w:hAnsi="Times New Roman" w:cs="Times New Roman"/>
          <w:sz w:val="24"/>
          <w:lang w:val="en-US"/>
        </w:rPr>
        <w:t>T</w:t>
      </w:r>
      <w:r>
        <w:rPr>
          <w:rFonts w:ascii="Times New Roman" w:hAnsi="Times New Roman" w:cs="Times New Roman"/>
          <w:sz w:val="24"/>
          <w:lang w:val="en-US"/>
        </w:rPr>
        <w:t xml:space="preserve">he system </w:t>
      </w:r>
      <w:r w:rsidR="00EF0DF1">
        <w:rPr>
          <w:rFonts w:ascii="Times New Roman" w:hAnsi="Times New Roman" w:cs="Times New Roman"/>
          <w:sz w:val="24"/>
          <w:lang w:val="en-US"/>
        </w:rPr>
        <w:t>parameters are given.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="00EF0DF1" w:rsidRPr="00EF0DF1">
        <w:rPr>
          <w:rFonts w:ascii="Times New Roman" w:hAnsi="Times New Roman" w:cs="Times New Roman"/>
          <w:iCs/>
          <w:sz w:val="24"/>
          <w:szCs w:val="24"/>
          <w:lang w:val="en-US"/>
        </w:rPr>
        <w:t>It is necessary</w:t>
      </w:r>
      <w:r w:rsidR="00EF0DF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to describe the system evolution </w:t>
      </w:r>
      <w:r w:rsidR="00EA0B14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for this case </w:t>
      </w:r>
      <w:r w:rsidR="00EF0DF1">
        <w:rPr>
          <w:rFonts w:ascii="Times New Roman" w:hAnsi="Times New Roman" w:cs="Times New Roman"/>
          <w:iCs/>
          <w:sz w:val="24"/>
          <w:szCs w:val="24"/>
          <w:lang w:val="en-US"/>
        </w:rPr>
        <w:t>and explain the result.</w:t>
      </w:r>
    </w:p>
    <w:p w:rsidR="00B34290" w:rsidRPr="00B34290" w:rsidRDefault="00B34290" w:rsidP="004D0D6F">
      <w:pPr>
        <w:spacing w:after="0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  <w:sz w:val="24"/>
          <w:lang w:val="en-US"/>
        </w:rPr>
        <w:t>Question 2</w:t>
      </w:r>
      <w:r>
        <w:rPr>
          <w:rFonts w:ascii="Times New Roman" w:hAnsi="Times New Roman" w:cs="Times New Roman"/>
          <w:sz w:val="24"/>
          <w:lang w:val="en-US"/>
        </w:rPr>
        <w:t xml:space="preserve">. </w:t>
      </w:r>
      <w:r w:rsidR="00EF0DF1">
        <w:rPr>
          <w:rFonts w:ascii="Times New Roman" w:hAnsi="Times New Roman" w:cs="Times New Roman"/>
          <w:sz w:val="24"/>
          <w:szCs w:val="24"/>
          <w:lang w:val="en-US"/>
        </w:rPr>
        <w:t xml:space="preserve">The effect is given. It is necessary to choose the system parameters for obtaining this result and </w:t>
      </w:r>
      <w:r w:rsidR="00EF0DF1">
        <w:rPr>
          <w:rFonts w:ascii="Times New Roman" w:hAnsi="Times New Roman" w:cs="Times New Roman"/>
          <w:iCs/>
          <w:sz w:val="24"/>
          <w:szCs w:val="24"/>
          <w:lang w:val="en-US"/>
        </w:rPr>
        <w:t>explain the evolution of the system.</w:t>
      </w:r>
    </w:p>
    <w:p w:rsidR="00B34290" w:rsidRPr="00EA30D1" w:rsidRDefault="00B34290" w:rsidP="00B34290">
      <w:pPr>
        <w:spacing w:after="60"/>
        <w:jc w:val="center"/>
        <w:rPr>
          <w:rFonts w:ascii="Times New Roman" w:hAnsi="Times New Roman" w:cs="Times New Roman"/>
          <w:b/>
          <w:bCs/>
          <w:sz w:val="6"/>
          <w:szCs w:val="24"/>
          <w:lang w:val="en-US"/>
        </w:rPr>
      </w:pPr>
    </w:p>
    <w:p w:rsidR="00B34290" w:rsidRPr="00B34290" w:rsidRDefault="00B34290" w:rsidP="00B34290">
      <w:pPr>
        <w:spacing w:after="6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34290">
        <w:rPr>
          <w:rFonts w:ascii="Times New Roman" w:hAnsi="Times New Roman" w:cs="Times New Roman"/>
          <w:b/>
          <w:bCs/>
          <w:sz w:val="24"/>
          <w:szCs w:val="24"/>
          <w:lang w:val="en-US"/>
        </w:rPr>
        <w:t>Variants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58"/>
        <w:gridCol w:w="820"/>
        <w:gridCol w:w="955"/>
        <w:gridCol w:w="979"/>
        <w:gridCol w:w="900"/>
        <w:gridCol w:w="919"/>
        <w:gridCol w:w="973"/>
        <w:gridCol w:w="986"/>
        <w:gridCol w:w="979"/>
        <w:gridCol w:w="1376"/>
      </w:tblGrid>
      <w:tr w:rsidR="001963EC" w:rsidRPr="00B34290" w:rsidTr="004A5731">
        <w:tc>
          <w:tcPr>
            <w:tcW w:w="458" w:type="dxa"/>
            <w:vMerge w:val="restart"/>
          </w:tcPr>
          <w:p w:rsidR="001963EC" w:rsidRDefault="001963EC" w:rsidP="001F03CC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1963EC" w:rsidRPr="00B34290" w:rsidRDefault="001963EC" w:rsidP="001F03CC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429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7511" w:type="dxa"/>
            <w:gridSpan w:val="8"/>
          </w:tcPr>
          <w:p w:rsidR="001963EC" w:rsidRPr="00C41537" w:rsidRDefault="001963EC" w:rsidP="00C4153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Parameters</w:t>
            </w:r>
          </w:p>
        </w:tc>
        <w:tc>
          <w:tcPr>
            <w:tcW w:w="1376" w:type="dxa"/>
            <w:vMerge w:val="restart"/>
          </w:tcPr>
          <w:p w:rsidR="001963EC" w:rsidRDefault="001963EC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 w:rsidR="001963EC" w:rsidRPr="00B34290" w:rsidRDefault="001963EC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Effect </w:t>
            </w:r>
          </w:p>
        </w:tc>
      </w:tr>
      <w:tr w:rsidR="001963EC" w:rsidRPr="00B34290" w:rsidTr="001963EC">
        <w:tc>
          <w:tcPr>
            <w:tcW w:w="458" w:type="dxa"/>
            <w:vMerge/>
          </w:tcPr>
          <w:p w:rsidR="001963EC" w:rsidRPr="00B34290" w:rsidRDefault="001963EC" w:rsidP="00EF0DF1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20" w:type="dxa"/>
          </w:tcPr>
          <w:p w:rsidR="001963EC" w:rsidRPr="00EF0DF1" w:rsidRDefault="001963EC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955" w:type="dxa"/>
          </w:tcPr>
          <w:p w:rsidR="001963EC" w:rsidRPr="00B34290" w:rsidRDefault="001963EC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79" w:type="dxa"/>
          </w:tcPr>
          <w:p w:rsidR="001963EC" w:rsidRPr="00EF0DF1" w:rsidRDefault="001963EC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11</w:t>
            </w:r>
          </w:p>
        </w:tc>
        <w:tc>
          <w:tcPr>
            <w:tcW w:w="900" w:type="dxa"/>
          </w:tcPr>
          <w:p w:rsidR="001963EC" w:rsidRDefault="001963EC" w:rsidP="00EF0DF1">
            <w:pPr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19" w:type="dxa"/>
          </w:tcPr>
          <w:p w:rsidR="001963EC" w:rsidRDefault="001963EC" w:rsidP="00EF0DF1">
            <w:pPr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973" w:type="dxa"/>
          </w:tcPr>
          <w:p w:rsidR="001963EC" w:rsidRPr="00B34290" w:rsidRDefault="001963EC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22</w:t>
            </w:r>
          </w:p>
        </w:tc>
        <w:tc>
          <w:tcPr>
            <w:tcW w:w="986" w:type="dxa"/>
          </w:tcPr>
          <w:p w:rsidR="001963EC" w:rsidRPr="00EF0DF1" w:rsidRDefault="001963EC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10</w:t>
            </w:r>
          </w:p>
        </w:tc>
        <w:tc>
          <w:tcPr>
            <w:tcW w:w="979" w:type="dxa"/>
          </w:tcPr>
          <w:p w:rsidR="001963EC" w:rsidRPr="00B34290" w:rsidRDefault="001963EC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20</w:t>
            </w:r>
          </w:p>
        </w:tc>
        <w:tc>
          <w:tcPr>
            <w:tcW w:w="1376" w:type="dxa"/>
            <w:vMerge/>
          </w:tcPr>
          <w:p w:rsidR="001963EC" w:rsidRDefault="001963EC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</w:tc>
      </w:tr>
      <w:tr w:rsidR="001963EC" w:rsidRPr="00D90E1D" w:rsidTr="001963EC">
        <w:tc>
          <w:tcPr>
            <w:tcW w:w="458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20" w:type="dxa"/>
          </w:tcPr>
          <w:p w:rsidR="001963EC" w:rsidRPr="00EA0B14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" w:type="dxa"/>
          </w:tcPr>
          <w:p w:rsidR="001963EC" w:rsidRPr="00EA0B14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9" w:type="dxa"/>
          </w:tcPr>
          <w:p w:rsidR="001963EC" w:rsidRPr="00EA0B14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00" w:type="dxa"/>
          </w:tcPr>
          <w:p w:rsidR="001963EC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19" w:type="dxa"/>
          </w:tcPr>
          <w:p w:rsidR="001963EC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3" w:type="dxa"/>
          </w:tcPr>
          <w:p w:rsidR="001963EC" w:rsidRPr="00EA0B14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86" w:type="dxa"/>
          </w:tcPr>
          <w:p w:rsidR="001963EC" w:rsidRPr="00EA0B14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</w:t>
            </w:r>
          </w:p>
        </w:tc>
        <w:tc>
          <w:tcPr>
            <w:tcW w:w="979" w:type="dxa"/>
          </w:tcPr>
          <w:p w:rsidR="001963EC" w:rsidRPr="00EA0B14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7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</w:p>
        </w:tc>
      </w:tr>
      <w:tr w:rsidR="001963EC" w:rsidRPr="00D90E1D" w:rsidTr="001963EC">
        <w:tc>
          <w:tcPr>
            <w:tcW w:w="458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0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1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3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8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7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</w:p>
        </w:tc>
      </w:tr>
      <w:tr w:rsidR="001963EC" w:rsidRPr="00D90E1D" w:rsidTr="001963EC">
        <w:tc>
          <w:tcPr>
            <w:tcW w:w="458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0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1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3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8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</w:t>
            </w:r>
          </w:p>
        </w:tc>
        <w:tc>
          <w:tcPr>
            <w:tcW w:w="137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</w:p>
        </w:tc>
      </w:tr>
      <w:tr w:rsidR="001963EC" w:rsidRPr="00D90E1D" w:rsidTr="001963EC">
        <w:tc>
          <w:tcPr>
            <w:tcW w:w="458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2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1963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0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1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3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8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7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</w:p>
        </w:tc>
      </w:tr>
      <w:tr w:rsidR="001963EC" w:rsidRPr="00D90E1D" w:rsidTr="001963EC">
        <w:tc>
          <w:tcPr>
            <w:tcW w:w="458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2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5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0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1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3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8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</w:p>
        </w:tc>
      </w:tr>
      <w:tr w:rsidR="001963EC" w:rsidRPr="00D90E1D" w:rsidTr="001963EC">
        <w:tc>
          <w:tcPr>
            <w:tcW w:w="458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2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1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3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8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</w:p>
        </w:tc>
      </w:tr>
      <w:tr w:rsidR="001963EC" w:rsidRPr="00D90E1D" w:rsidTr="001963EC">
        <w:tc>
          <w:tcPr>
            <w:tcW w:w="458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2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</w:t>
            </w:r>
          </w:p>
        </w:tc>
        <w:tc>
          <w:tcPr>
            <w:tcW w:w="900" w:type="dxa"/>
          </w:tcPr>
          <w:p w:rsidR="001963EC" w:rsidRPr="00D90E1D" w:rsidRDefault="001963EC" w:rsidP="001963EC">
            <w:pPr>
              <w:ind w:left="-111"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19" w:type="dxa"/>
          </w:tcPr>
          <w:p w:rsidR="001963EC" w:rsidRPr="00D90E1D" w:rsidRDefault="001963EC" w:rsidP="001963EC">
            <w:pPr>
              <w:ind w:left="-111"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3" w:type="dxa"/>
          </w:tcPr>
          <w:p w:rsidR="001963EC" w:rsidRPr="00D90E1D" w:rsidRDefault="001963EC" w:rsidP="001963EC">
            <w:pPr>
              <w:ind w:left="-111"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</w:t>
            </w:r>
          </w:p>
        </w:tc>
        <w:tc>
          <w:tcPr>
            <w:tcW w:w="986" w:type="dxa"/>
          </w:tcPr>
          <w:p w:rsidR="001963EC" w:rsidRPr="00D90E1D" w:rsidRDefault="001963EC" w:rsidP="001963EC">
            <w:pPr>
              <w:ind w:left="-111"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7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</w:p>
        </w:tc>
      </w:tr>
      <w:tr w:rsidR="001963EC" w:rsidRPr="00D90E1D" w:rsidTr="001963EC">
        <w:tc>
          <w:tcPr>
            <w:tcW w:w="458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2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1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3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</w:t>
            </w:r>
          </w:p>
        </w:tc>
        <w:tc>
          <w:tcPr>
            <w:tcW w:w="98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37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</w:p>
        </w:tc>
      </w:tr>
      <w:tr w:rsidR="001963EC" w:rsidRPr="00D90E1D" w:rsidTr="001963EC">
        <w:tc>
          <w:tcPr>
            <w:tcW w:w="458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2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5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00" w:type="dxa"/>
          </w:tcPr>
          <w:p w:rsidR="001963EC" w:rsidRPr="00D90E1D" w:rsidRDefault="001963EC" w:rsidP="001963EC">
            <w:pPr>
              <w:ind w:left="-111"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19" w:type="dxa"/>
          </w:tcPr>
          <w:p w:rsidR="001963EC" w:rsidRPr="00D90E1D" w:rsidRDefault="001963EC" w:rsidP="001963EC">
            <w:pPr>
              <w:ind w:left="-111"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3" w:type="dxa"/>
          </w:tcPr>
          <w:p w:rsidR="001963EC" w:rsidRPr="00D90E1D" w:rsidRDefault="001963EC" w:rsidP="001963EC">
            <w:pPr>
              <w:ind w:left="-111"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86" w:type="dxa"/>
          </w:tcPr>
          <w:p w:rsidR="001963EC" w:rsidRPr="00D90E1D" w:rsidRDefault="001963EC" w:rsidP="001963EC">
            <w:pPr>
              <w:ind w:left="-111"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76" w:type="dxa"/>
          </w:tcPr>
          <w:p w:rsidR="001963EC" w:rsidRPr="00B34290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</w:p>
        </w:tc>
      </w:tr>
      <w:tr w:rsidR="001963EC" w:rsidRPr="00B34290" w:rsidTr="001963EC">
        <w:tc>
          <w:tcPr>
            <w:tcW w:w="458" w:type="dxa"/>
          </w:tcPr>
          <w:p w:rsidR="001963EC" w:rsidRPr="00B34290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429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2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5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00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1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3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86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9" w:type="dxa"/>
          </w:tcPr>
          <w:p w:rsidR="001963EC" w:rsidRPr="00D90E1D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76" w:type="dxa"/>
          </w:tcPr>
          <w:p w:rsidR="001963EC" w:rsidRPr="00B34290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C41537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C41537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</w:p>
        </w:tc>
      </w:tr>
      <w:tr w:rsidR="001963EC" w:rsidRPr="00B34290" w:rsidTr="001963EC">
        <w:tc>
          <w:tcPr>
            <w:tcW w:w="458" w:type="dxa"/>
          </w:tcPr>
          <w:p w:rsidR="001963EC" w:rsidRPr="00B34290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429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20" w:type="dxa"/>
          </w:tcPr>
          <w:p w:rsidR="001963EC" w:rsidRPr="00EA0B14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5" w:type="dxa"/>
          </w:tcPr>
          <w:p w:rsidR="001963EC" w:rsidRPr="00EA0B14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9" w:type="dxa"/>
          </w:tcPr>
          <w:p w:rsidR="001963EC" w:rsidRPr="00EA0B14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00" w:type="dxa"/>
          </w:tcPr>
          <w:p w:rsidR="001963EC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19" w:type="dxa"/>
          </w:tcPr>
          <w:p w:rsidR="001963EC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3" w:type="dxa"/>
          </w:tcPr>
          <w:p w:rsidR="001963EC" w:rsidRPr="00EA0B14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86" w:type="dxa"/>
          </w:tcPr>
          <w:p w:rsidR="001963EC" w:rsidRPr="00EA0B14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</w:t>
            </w:r>
          </w:p>
        </w:tc>
        <w:tc>
          <w:tcPr>
            <w:tcW w:w="979" w:type="dxa"/>
          </w:tcPr>
          <w:p w:rsidR="001963EC" w:rsidRPr="00EA0B14" w:rsidRDefault="001963EC" w:rsidP="001963E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376" w:type="dxa"/>
          </w:tcPr>
          <w:p w:rsidR="001963EC" w:rsidRDefault="001963EC" w:rsidP="001963EC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C41537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C41537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  <w:r w:rsidRPr="00C41537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</w:p>
        </w:tc>
      </w:tr>
    </w:tbl>
    <w:p w:rsidR="00EA30D1" w:rsidRPr="00EA30D1" w:rsidRDefault="00EA30D1" w:rsidP="00EA30D1">
      <w:pPr>
        <w:spacing w:before="120" w:after="0"/>
        <w:jc w:val="both"/>
        <w:rPr>
          <w:rFonts w:ascii="Times New Roman" w:hAnsi="Times New Roman" w:cs="Times New Roman"/>
          <w:iCs/>
          <w:sz w:val="20"/>
          <w:szCs w:val="24"/>
          <w:lang w:val="en-US"/>
        </w:rPr>
      </w:pP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Remark.  </w:t>
      </w:r>
      <w:r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D"/>
      </w: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  - </w:t>
      </w:r>
      <w:proofErr w:type="gramStart"/>
      <w:r>
        <w:rPr>
          <w:rFonts w:ascii="Times New Roman" w:hAnsi="Times New Roman" w:cs="Times New Roman"/>
          <w:iCs/>
          <w:sz w:val="20"/>
          <w:szCs w:val="24"/>
          <w:lang w:val="en-US"/>
        </w:rPr>
        <w:t>the</w:t>
      </w:r>
      <w:proofErr w:type="gramEnd"/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function increases, </w:t>
      </w:r>
      <w:r w:rsidR="004D0D6F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 </w:t>
      </w:r>
      <w:r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F"/>
      </w:r>
      <w:r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D"/>
      </w: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- </w:t>
      </w:r>
      <w:r w:rsidRPr="00EA30D1">
        <w:rPr>
          <w:rFonts w:ascii="Times New Roman" w:hAnsi="Times New Roman" w:cs="Times New Roman"/>
          <w:iCs/>
          <w:sz w:val="20"/>
          <w:szCs w:val="24"/>
          <w:lang w:val="en-US"/>
        </w:rPr>
        <w:t>the function first decreases and then increases,</w:t>
      </w:r>
    </w:p>
    <w:p w:rsidR="00B34290" w:rsidRDefault="004D0D6F" w:rsidP="00EA30D1">
      <w:pPr>
        <w:spacing w:after="0"/>
        <w:jc w:val="both"/>
        <w:rPr>
          <w:rFonts w:ascii="Times New Roman" w:hAnsi="Times New Roman" w:cs="Times New Roman"/>
          <w:iCs/>
          <w:sz w:val="20"/>
          <w:szCs w:val="24"/>
          <w:lang w:val="en-US"/>
        </w:rPr>
      </w:pP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               </w:t>
      </w:r>
      <w:r w:rsidR="00EA30D1"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F"/>
      </w:r>
      <w:r w:rsidR="00EA30D1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 </w:t>
      </w:r>
      <w:r w:rsidR="00EA30D1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- </w:t>
      </w:r>
      <w:proofErr w:type="gramStart"/>
      <w:r w:rsidR="00EA30D1">
        <w:rPr>
          <w:rFonts w:ascii="Times New Roman" w:hAnsi="Times New Roman" w:cs="Times New Roman"/>
          <w:iCs/>
          <w:sz w:val="20"/>
          <w:szCs w:val="24"/>
          <w:lang w:val="en-US"/>
        </w:rPr>
        <w:t>the</w:t>
      </w:r>
      <w:proofErr w:type="gramEnd"/>
      <w:r w:rsidR="00EA30D1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function decreases</w:t>
      </w:r>
      <w:r w:rsidR="00A55ABD" w:rsidRPr="00A55ABD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</w:t>
      </w:r>
      <w:r w:rsidR="00A55ABD">
        <w:rPr>
          <w:rFonts w:ascii="Times New Roman" w:hAnsi="Times New Roman" w:cs="Times New Roman"/>
          <w:iCs/>
          <w:sz w:val="20"/>
          <w:szCs w:val="24"/>
          <w:lang w:val="en-US"/>
        </w:rPr>
        <w:t>to non-zero value</w:t>
      </w:r>
      <w:r w:rsidR="00EA30D1">
        <w:rPr>
          <w:rFonts w:ascii="Times New Roman" w:hAnsi="Times New Roman" w:cs="Times New Roman"/>
          <w:iCs/>
          <w:sz w:val="20"/>
          <w:szCs w:val="24"/>
          <w:lang w:val="en-US"/>
        </w:rPr>
        <w:t>,</w:t>
      </w:r>
      <w:r w:rsidR="00EA30D1" w:rsidRPr="00EA30D1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</w:t>
      </w:r>
      <w:r w:rsidR="00A55ABD"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F"/>
      </w:r>
      <w:r w:rsidR="00A55ABD">
        <w:rPr>
          <w:rFonts w:ascii="Times New Roman" w:hAnsi="Times New Roman" w:cs="Times New Roman"/>
          <w:iCs/>
          <w:sz w:val="20"/>
          <w:szCs w:val="24"/>
          <w:lang w:val="en-US"/>
        </w:rPr>
        <w:t>0 - the function decreases and tends to zero,</w:t>
      </w:r>
    </w:p>
    <w:p w:rsidR="00EA0B14" w:rsidRPr="00EA30D1" w:rsidRDefault="00A55ABD" w:rsidP="00EA0B14">
      <w:pPr>
        <w:spacing w:after="0"/>
        <w:ind w:firstLine="708"/>
        <w:jc w:val="both"/>
        <w:rPr>
          <w:rFonts w:ascii="Times New Roman" w:hAnsi="Times New Roman" w:cs="Times New Roman"/>
          <w:sz w:val="20"/>
          <w:szCs w:val="24"/>
          <w:lang w:val="en-US"/>
        </w:rPr>
      </w:pP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</w:t>
      </w:r>
      <w:r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D"/>
      </w:r>
      <w:r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F"/>
      </w: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- </w:t>
      </w:r>
      <w:proofErr w:type="gramStart"/>
      <w:r w:rsidRPr="00EA30D1">
        <w:rPr>
          <w:rFonts w:ascii="Times New Roman" w:hAnsi="Times New Roman" w:cs="Times New Roman"/>
          <w:iCs/>
          <w:sz w:val="20"/>
          <w:szCs w:val="24"/>
          <w:lang w:val="en-US"/>
        </w:rPr>
        <w:t>the</w:t>
      </w:r>
      <w:proofErr w:type="gramEnd"/>
      <w:r w:rsidRPr="00EA30D1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function first increases and then decreases</w:t>
      </w:r>
      <w:r>
        <w:rPr>
          <w:rFonts w:ascii="Times New Roman" w:hAnsi="Times New Roman" w:cs="Times New Roman"/>
          <w:iCs/>
          <w:sz w:val="20"/>
          <w:szCs w:val="24"/>
          <w:lang w:val="en-US"/>
        </w:rPr>
        <w:t>.</w:t>
      </w:r>
      <w:r w:rsidR="00EA0B14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 </w:t>
      </w:r>
    </w:p>
    <w:p w:rsidR="0079678D" w:rsidRDefault="0079678D" w:rsidP="00C46E8B">
      <w:pPr>
        <w:spacing w:after="0"/>
        <w:rPr>
          <w:rFonts w:ascii="Times New Roman" w:hAnsi="Times New Roman" w:cs="Times New Roman"/>
          <w:sz w:val="24"/>
          <w:lang w:val="en-US"/>
        </w:rPr>
      </w:pPr>
      <w:bookmarkStart w:id="0" w:name="_GoBack"/>
      <w:bookmarkEnd w:id="0"/>
    </w:p>
    <w:sectPr w:rsidR="0079678D" w:rsidSect="00F702F0">
      <w:pgSz w:w="11906" w:h="16838"/>
      <w:pgMar w:top="709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C51127C"/>
    <w:multiLevelType w:val="hybridMultilevel"/>
    <w:tmpl w:val="A26C9F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05BE"/>
    <w:rsid w:val="00094ACE"/>
    <w:rsid w:val="000A7334"/>
    <w:rsid w:val="00174F41"/>
    <w:rsid w:val="001963EC"/>
    <w:rsid w:val="002F4B4E"/>
    <w:rsid w:val="003B3B07"/>
    <w:rsid w:val="0040632B"/>
    <w:rsid w:val="004D0D6F"/>
    <w:rsid w:val="00506228"/>
    <w:rsid w:val="00774AE6"/>
    <w:rsid w:val="0079678D"/>
    <w:rsid w:val="007B25AA"/>
    <w:rsid w:val="008305BE"/>
    <w:rsid w:val="0084747C"/>
    <w:rsid w:val="008B0A54"/>
    <w:rsid w:val="009A35C4"/>
    <w:rsid w:val="009C19B3"/>
    <w:rsid w:val="00A12347"/>
    <w:rsid w:val="00A462CD"/>
    <w:rsid w:val="00A55ABD"/>
    <w:rsid w:val="00A752AB"/>
    <w:rsid w:val="00B34290"/>
    <w:rsid w:val="00C1378D"/>
    <w:rsid w:val="00C41537"/>
    <w:rsid w:val="00C46E8B"/>
    <w:rsid w:val="00CB3E0D"/>
    <w:rsid w:val="00D214AC"/>
    <w:rsid w:val="00D57A54"/>
    <w:rsid w:val="00D90E1D"/>
    <w:rsid w:val="00EA0B14"/>
    <w:rsid w:val="00EA30D1"/>
    <w:rsid w:val="00EF0DF1"/>
    <w:rsid w:val="00F52045"/>
    <w:rsid w:val="00F66984"/>
    <w:rsid w:val="00F70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9190A47-BE84-4F49-B197-59473A837B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4">
    <w:name w:val="heading 4"/>
    <w:basedOn w:val="a"/>
    <w:next w:val="a"/>
    <w:link w:val="40"/>
    <w:qFormat/>
    <w:rsid w:val="008305BE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8305BE"/>
    <w:rPr>
      <w:rFonts w:ascii="Times New Roman" w:eastAsia="Times New Roman" w:hAnsi="Times New Roman" w:cs="Times New Roman"/>
      <w:sz w:val="24"/>
      <w:szCs w:val="20"/>
    </w:rPr>
  </w:style>
  <w:style w:type="paragraph" w:styleId="a3">
    <w:name w:val="List Paragraph"/>
    <w:basedOn w:val="a"/>
    <w:uiPriority w:val="34"/>
    <w:qFormat/>
    <w:rsid w:val="008305BE"/>
    <w:pPr>
      <w:ind w:left="720"/>
      <w:contextualSpacing/>
    </w:pPr>
  </w:style>
  <w:style w:type="table" w:styleId="a4">
    <w:name w:val="Table Grid"/>
    <w:basedOn w:val="a1"/>
    <w:uiPriority w:val="39"/>
    <w:rsid w:val="00C46E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2F4B4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2F4B4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932D55-3E93-4B4E-A00F-990BDD9F3F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58</Words>
  <Characters>907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cp:lastPrinted>2024-04-26T10:56:00Z</cp:lastPrinted>
  <dcterms:created xsi:type="dcterms:W3CDTF">2024-04-26T10:45:00Z</dcterms:created>
  <dcterms:modified xsi:type="dcterms:W3CDTF">2024-04-26T10:56:00Z</dcterms:modified>
</cp:coreProperties>
</file>